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8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A12E2F-A9B4-4734-B75B-7C1455DF39E5}" type="datetimeFigureOut">
              <a:rPr lang="en-US" smtClean="0"/>
              <a:t>2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BD044F-78DA-4ADF-9F19-60A81A1C1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79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642717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3D27D80-0ED9-4A5D-A485-8622B3BEACEF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42285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642717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AA5FA-CC0B-4C50-876E-37BED72DE41F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4744163-2EF6-45CD-B0D4-F06378233933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099198"/>
          </a:xfrm>
        </p:spPr>
        <p:txBody>
          <a:bodyPr anchor="t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0A2BE-EC33-46D2-827E-CB30A64179EB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299" y="6367443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12951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5441D8B3-65AA-4989-A2BE-87D70DC0201A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402344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F578E-FB2F-452D-94AD-243FF6DD3FD3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D41FA-935A-494F-B865-B2E9AAE52B5B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B28B6-34E9-4A64-8F81-711423687AC6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00D97-745E-4495-A083-8C7EBBD66A41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00454053-FE0A-4A62-924B-12C0FB8EE042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4CB76-567E-4C6F-8341-C91BA3499933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93548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371770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1BD876C9-6324-45A1-BECB-474A96908BEB}" type="datetime1">
              <a:rPr lang="en-US" smtClean="0"/>
              <a:t>2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36744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371770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4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20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0F7E4-3A7C-406D-9CFA-9D563EB8BC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level Linear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4485B2A-34E9-4C41-9693-2339736220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1191" y="2408359"/>
            <a:ext cx="10993546" cy="590321"/>
          </a:xfrm>
        </p:spPr>
        <p:txBody>
          <a:bodyPr>
            <a:normAutofit/>
          </a:bodyPr>
          <a:lstStyle/>
          <a:p>
            <a:r>
              <a:rPr lang="en-US" sz="1400" dirty="0"/>
              <a:t>Aka </a:t>
            </a:r>
            <a:r>
              <a:rPr lang="en-US" sz="1400" dirty="0">
                <a:sym typeface="Wingdings" panose="05000000000000000000" pitchFamily="2" charset="2"/>
              </a:rPr>
              <a:t> </a:t>
            </a:r>
            <a:r>
              <a:rPr lang="en-US" sz="1400" dirty="0"/>
              <a:t>Multilevel regression, Hierarchical Linear models, mixed models, random effects models, etc.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69B8FFAB-9981-4763-90D5-0875E6AC510E}"/>
              </a:ext>
            </a:extLst>
          </p:cNvPr>
          <p:cNvSpPr txBox="1">
            <a:spLocks/>
          </p:cNvSpPr>
          <p:nvPr/>
        </p:nvSpPr>
        <p:spPr>
          <a:xfrm>
            <a:off x="581191" y="5399315"/>
            <a:ext cx="10993546" cy="1028576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cap="none" dirty="0">
                <a:solidFill>
                  <a:schemeClr val="bg1"/>
                </a:solidFill>
              </a:rPr>
              <a:t>Dr.  Andrew Ainsworth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Psy524/L</a:t>
            </a:r>
          </a:p>
          <a:p>
            <a:pPr algn="ctr"/>
            <a:r>
              <a:rPr lang="en-US" cap="none" dirty="0">
                <a:solidFill>
                  <a:schemeClr val="bg1"/>
                </a:solidFill>
              </a:rPr>
              <a:t>California State University, Northridge</a:t>
            </a:r>
          </a:p>
        </p:txBody>
      </p:sp>
    </p:spTree>
    <p:extLst>
      <p:ext uri="{BB962C8B-B14F-4D97-AF65-F5344CB8AC3E}">
        <p14:creationId xmlns:p14="http://schemas.microsoft.com/office/powerpoint/2010/main" val="658948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7833134" cy="432190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100 regression models were computed</a:t>
            </a:r>
          </a:p>
          <a:p>
            <a:pPr lvl="1"/>
            <a:r>
              <a:rPr lang="en-US" dirty="0"/>
              <a:t>The average </a:t>
            </a:r>
            <a:r>
              <a:rPr lang="en-US" b="1" dirty="0"/>
              <a:t>intercept</a:t>
            </a:r>
            <a:r>
              <a:rPr lang="en-US" dirty="0"/>
              <a:t> is </a:t>
            </a:r>
            <a:r>
              <a:rPr lang="en-US" b="1" dirty="0"/>
              <a:t>2.394 </a:t>
            </a:r>
            <a:r>
              <a:rPr lang="en-US" dirty="0"/>
              <a:t>with a </a:t>
            </a:r>
            <a:r>
              <a:rPr lang="en-US" b="1" dirty="0" err="1"/>
              <a:t>StDev</a:t>
            </a:r>
            <a:r>
              <a:rPr lang="en-US" b="1" dirty="0"/>
              <a:t> = 2.142</a:t>
            </a:r>
          </a:p>
          <a:p>
            <a:pPr lvl="2"/>
            <a:r>
              <a:rPr lang="en-US" dirty="0"/>
              <a:t>The average intercept is smaller (2.394 vs. 3.273) than the overall model</a:t>
            </a:r>
          </a:p>
          <a:p>
            <a:pPr lvl="1"/>
            <a:r>
              <a:rPr lang="en-US" dirty="0"/>
              <a:t>The average slope for </a:t>
            </a:r>
            <a:r>
              <a:rPr lang="en-US" b="1" dirty="0" err="1"/>
              <a:t>extrav</a:t>
            </a:r>
            <a:r>
              <a:rPr lang="en-US" dirty="0"/>
              <a:t> is </a:t>
            </a:r>
            <a:r>
              <a:rPr lang="en-US" b="1" dirty="0"/>
              <a:t>0.498 </a:t>
            </a:r>
            <a:r>
              <a:rPr lang="en-US" dirty="0"/>
              <a:t>with a </a:t>
            </a:r>
            <a:r>
              <a:rPr lang="en-US" b="1" dirty="0" err="1"/>
              <a:t>StDev</a:t>
            </a:r>
            <a:r>
              <a:rPr lang="en-US" b="1" dirty="0"/>
              <a:t> = 0.277</a:t>
            </a:r>
          </a:p>
          <a:p>
            <a:pPr lvl="2"/>
            <a:r>
              <a:rPr lang="en-US" dirty="0"/>
              <a:t>The average slope is larger (.498 vs. .346) than the overall model</a:t>
            </a:r>
          </a:p>
          <a:p>
            <a:pPr lvl="1"/>
            <a:r>
              <a:rPr lang="en-US" dirty="0"/>
              <a:t>On average the models are not significant (however this could be because of power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D9FB90-B0BE-48F3-92A4-20DBE33C5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39168"/>
              </p:ext>
            </p:extLst>
          </p:nvPr>
        </p:nvGraphicFramePr>
        <p:xfrm>
          <a:off x="8620679" y="1870375"/>
          <a:ext cx="2990128" cy="449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Worksheet" r:id="rId3" imgW="3597264" imgH="5410339" progId="Excel.Sheet.12">
                  <p:embed/>
                </p:oleObj>
              </mc:Choice>
              <mc:Fallback>
                <p:oleObj name="Worksheet" r:id="rId3" imgW="3597264" imgH="541033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679" y="1870375"/>
                        <a:ext cx="2990128" cy="4497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7465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7833134" cy="4321904"/>
          </a:xfrm>
        </p:spPr>
        <p:txBody>
          <a:bodyPr>
            <a:normAutofit/>
          </a:bodyPr>
          <a:lstStyle/>
          <a:p>
            <a:r>
              <a:rPr lang="en-US" dirty="0"/>
              <a:t>100 regression models were computed</a:t>
            </a:r>
          </a:p>
          <a:p>
            <a:pPr lvl="1"/>
            <a:r>
              <a:rPr lang="en-US" dirty="0"/>
              <a:t>Because we now have 100 intercept and slope estimates with some variability we can use that as data</a:t>
            </a:r>
          </a:p>
          <a:p>
            <a:pPr lvl="1"/>
            <a:r>
              <a:rPr lang="en-US" dirty="0"/>
              <a:t>For example, we can predict the intercepts and slopes by </a:t>
            </a:r>
            <a:r>
              <a:rPr lang="en-US" b="1" dirty="0"/>
              <a:t>teacher experience </a:t>
            </a:r>
            <a:r>
              <a:rPr lang="en-US" dirty="0"/>
              <a:t>(</a:t>
            </a:r>
            <a:r>
              <a:rPr lang="en-US" dirty="0" err="1"/>
              <a:t>texp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Does amount of time the teacher has been teaching account for variability in the intercepts and slopes?</a:t>
            </a:r>
          </a:p>
          <a:p>
            <a:pPr lvl="2"/>
            <a:r>
              <a:rPr lang="en-US" dirty="0"/>
              <a:t>Open up popular2.sav; preview of file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199A295-AA77-4102-9FA5-3F9204BE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47527"/>
              </p:ext>
            </p:extLst>
          </p:nvPr>
        </p:nvGraphicFramePr>
        <p:xfrm>
          <a:off x="8277057" y="1950327"/>
          <a:ext cx="3333750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Worksheet" r:id="rId3" imgW="3333867" imgH="4409902" progId="Excel.Sheet.12">
                  <p:embed/>
                </p:oleObj>
              </mc:Choice>
              <mc:Fallback>
                <p:oleObj name="Worksheet" r:id="rId3" imgW="3333867" imgH="440990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7057" y="1950327"/>
                        <a:ext cx="3333750" cy="441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753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5958152" cy="4321904"/>
          </a:xfrm>
        </p:spPr>
        <p:txBody>
          <a:bodyPr>
            <a:normAutofit/>
          </a:bodyPr>
          <a:lstStyle/>
          <a:p>
            <a:r>
              <a:rPr lang="en-US" dirty="0"/>
              <a:t>Predicting the </a:t>
            </a:r>
            <a:r>
              <a:rPr lang="en-US" b="1" dirty="0"/>
              <a:t>intercepts</a:t>
            </a:r>
            <a:r>
              <a:rPr lang="en-US" dirty="0"/>
              <a:t> from </a:t>
            </a:r>
            <a:r>
              <a:rPr lang="en-US" b="1" dirty="0" err="1"/>
              <a:t>texp</a:t>
            </a:r>
            <a:endParaRPr lang="en-US" b="1" dirty="0"/>
          </a:p>
          <a:p>
            <a:pPr lvl="1"/>
            <a:r>
              <a:rPr lang="en-US" b="1" dirty="0"/>
              <a:t>Constant</a:t>
            </a:r>
            <a:r>
              <a:rPr lang="en-US" dirty="0"/>
              <a:t> of -1.255 and a </a:t>
            </a:r>
            <a:r>
              <a:rPr lang="en-US" b="1" dirty="0"/>
              <a:t>slope</a:t>
            </a:r>
            <a:r>
              <a:rPr lang="en-US" dirty="0"/>
              <a:t> of 0.255</a:t>
            </a:r>
          </a:p>
          <a:p>
            <a:pPr lvl="1"/>
            <a:r>
              <a:rPr lang="en-US" dirty="0"/>
              <a:t>Both are significant</a:t>
            </a:r>
          </a:p>
          <a:p>
            <a:pPr lvl="1"/>
            <a:r>
              <a:rPr lang="en-US" dirty="0"/>
              <a:t>How do I interpret these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0D83AE-5FEB-42F8-958D-BABFB0F134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046" y="2069659"/>
            <a:ext cx="4727761" cy="4186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2711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78CB17-EEF6-4CF1-B8FF-5C00509C4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5514807" cy="4321904"/>
          </a:xfrm>
        </p:spPr>
        <p:txBody>
          <a:bodyPr>
            <a:normAutofit/>
          </a:bodyPr>
          <a:lstStyle/>
          <a:p>
            <a:r>
              <a:rPr lang="en-US" dirty="0"/>
              <a:t>Predicting the </a:t>
            </a:r>
            <a:r>
              <a:rPr lang="en-US" b="1" dirty="0"/>
              <a:t>slopes</a:t>
            </a:r>
            <a:r>
              <a:rPr lang="en-US" dirty="0"/>
              <a:t> from </a:t>
            </a:r>
            <a:r>
              <a:rPr lang="en-US" b="1" dirty="0" err="1"/>
              <a:t>texp</a:t>
            </a:r>
            <a:endParaRPr lang="en-US" b="1" dirty="0"/>
          </a:p>
          <a:p>
            <a:pPr lvl="1"/>
            <a:r>
              <a:rPr lang="en-US" b="1" dirty="0"/>
              <a:t>Constant</a:t>
            </a:r>
            <a:r>
              <a:rPr lang="en-US" dirty="0"/>
              <a:t> of 0.896 and a </a:t>
            </a:r>
            <a:r>
              <a:rPr lang="en-US" b="1" dirty="0"/>
              <a:t>slope</a:t>
            </a:r>
            <a:r>
              <a:rPr lang="en-US" dirty="0"/>
              <a:t> of -0.028</a:t>
            </a:r>
          </a:p>
          <a:p>
            <a:pPr lvl="1"/>
            <a:r>
              <a:rPr lang="en-US" dirty="0"/>
              <a:t>Both are significant</a:t>
            </a:r>
          </a:p>
          <a:p>
            <a:pPr lvl="1"/>
            <a:r>
              <a:rPr lang="en-US" dirty="0"/>
              <a:t>How do I interpret these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641782-46AA-4775-A561-2487CFBF5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D016BC-BDB7-4CBC-9A60-678F93112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9F536BF3-87D0-4006-B544-131F56580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025" y="701675"/>
            <a:ext cx="11029950" cy="1014413"/>
          </a:xfrm>
        </p:spPr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DBAD0D-D870-475B-956F-A78F2E511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6436" y="2095900"/>
            <a:ext cx="4802425" cy="4253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1995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2742D9-F1B4-4C86-95F8-2EFFBE279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ing the o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D991E-BF20-49F5-8446-80EADD99C7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data are grouped (e.g., clustered, collected within classes) we can:</a:t>
            </a:r>
          </a:p>
          <a:p>
            <a:pPr lvl="1"/>
            <a:r>
              <a:rPr lang="en-US" dirty="0"/>
              <a:t>Ignore the grouping and estimate 1 set of coefficients for everyone (i.e., one-size-fits-all)</a:t>
            </a:r>
          </a:p>
          <a:p>
            <a:pPr lvl="1"/>
            <a:r>
              <a:rPr lang="en-US" dirty="0"/>
              <a:t>Estimate 1 set of coefficients for each group; which will give us a distribution of intercepts and slop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5B9859-0FCA-424A-B27E-492A30858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D04253-6022-44B1-AFD7-B3A69814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0644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F955B-6F15-4A62-856D-682960BAF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vs. random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3AA2A-22D2-4921-B26B-C3645B57A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3311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ixed Effect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When data are grouped and you chose to ignore the grouping and estimate one set of coefficients</a:t>
            </a:r>
          </a:p>
          <a:p>
            <a:r>
              <a:rPr lang="en-US" dirty="0"/>
              <a:t>Random Effects </a:t>
            </a:r>
            <a:r>
              <a:rPr lang="en-US" dirty="0">
                <a:sym typeface="Wingdings" panose="05000000000000000000" pitchFamily="2" charset="2"/>
              </a:rPr>
              <a:t> Estimating a separate set of coefficients for each group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Fixed effects are generally simpler and provide more generalizability (i.e., the effect is the same for all groups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Random effects create coefficients for each group which are then treated as random variables and can be used to test further hypothese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Models can be a combination of fixed and random (i.e., fixed intercept, random slope)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FAFA6C-6DD2-4225-B0DA-E5467A54C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C763C7-A365-40FA-81E2-7CE6FF7FA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0336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028F23-9128-4E8F-91C7-E4D95F5674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level models are used when data are organized at more than one level</a:t>
            </a:r>
          </a:p>
          <a:p>
            <a:pPr lvl="1"/>
            <a:r>
              <a:rPr lang="en-US" dirty="0"/>
              <a:t>For example, the “popular” outcome was measured for pupils (level 1) within classrooms (level 2)</a:t>
            </a:r>
          </a:p>
          <a:p>
            <a:pPr lvl="1"/>
            <a:r>
              <a:rPr lang="en-US" dirty="0"/>
              <a:t>Multiple responses (level 1) from the same respondent (level 2) </a:t>
            </a:r>
          </a:p>
          <a:p>
            <a:pPr lvl="1"/>
            <a:r>
              <a:rPr lang="en-US" dirty="0"/>
              <a:t>Voting behavior of voters (level 1), within their voting precinct (level 2), within their city (level 3) and within their state (level 4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7716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C976B8A-FFA6-4A46-9A38-DB0F35FA2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060" y="2246811"/>
            <a:ext cx="9902478" cy="3431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722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DC3E09-14E6-4151-8927-76308D140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706" y="2083115"/>
            <a:ext cx="10460501" cy="4008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106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515-2FDA-4DA8-8E37-610C5B706C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 (</a:t>
            </a:r>
            <a:r>
              <a:rPr lang="en-US" dirty="0" err="1"/>
              <a:t>mlm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9996C-FA2B-4B9E-A91F-716FFDB87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76A9-A26F-4BBA-BA90-642E7300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471027-C229-40B1-9483-A3E220C574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87" y="2173794"/>
            <a:ext cx="11382103" cy="25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832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709F0-45CC-4DF0-85E5-6FF45CE40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E4BC80-D84F-4EB3-8374-59221E164E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ypical linear regression we estimate a single intercept value and one slope value per predictor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assumes “one-size-fits-all” for everyone in the data set</a:t>
            </a:r>
          </a:p>
          <a:p>
            <a:pPr lvl="1"/>
            <a:r>
              <a:rPr lang="en-US" dirty="0"/>
              <a:t>Any deviation of Y from Y’ is considered error and contributes to the standard error of estimate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F346CA0-EFDB-459A-8AD7-FFE5C6DAD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34817"/>
              </p:ext>
            </p:extLst>
          </p:nvPr>
        </p:nvGraphicFramePr>
        <p:xfrm>
          <a:off x="936769" y="3251055"/>
          <a:ext cx="44211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133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69" y="3251055"/>
                        <a:ext cx="44211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2E677B-0057-4A0C-9353-C3C145A0C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FC64AE-CC46-4F57-AC8D-039C8D04F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7405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A5BD16-AFB5-48D4-927D-587B4694D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590BFA-998B-47C1-9FE8-7AC0393C44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5"/>
            <a:ext cx="11306008" cy="432031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odels can include variables that exist at different levels (e.g., student responses, teacher experience)</a:t>
            </a:r>
          </a:p>
          <a:p>
            <a:r>
              <a:rPr lang="en-US" dirty="0"/>
              <a:t>Shares many traits with random effects/nested designs</a:t>
            </a:r>
          </a:p>
          <a:p>
            <a:r>
              <a:rPr lang="en-US" dirty="0"/>
              <a:t>Can be used as an alternative to repeated measures analyses</a:t>
            </a:r>
          </a:p>
          <a:p>
            <a:pPr lvl="1"/>
            <a:r>
              <a:rPr lang="en-US" dirty="0"/>
              <a:t>Repeated measures analyses often have restrictive assumptions</a:t>
            </a:r>
          </a:p>
          <a:p>
            <a:pPr lvl="1"/>
            <a:r>
              <a:rPr lang="en-US" dirty="0"/>
              <a:t>Can estimate individual differences in growth over time</a:t>
            </a:r>
          </a:p>
          <a:p>
            <a:r>
              <a:rPr lang="en-US" dirty="0"/>
              <a:t>Can be used in place ANCOVA without the homogeneity of regression assumption</a:t>
            </a:r>
          </a:p>
          <a:p>
            <a:r>
              <a:rPr lang="en-US" dirty="0"/>
              <a:t>Does not have the independence of errors assump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636A29-D555-44A0-84CC-A033AF730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872A43-38E9-42A6-8A8B-55921B06B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0393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6DFF7-5490-42EC-A06D-9B7F3631B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arch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FBF4FA-3EC2-4F35-86E8-DD696C81D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of the questions you would ask in multiple regression apply but now you can ask additional, and super sexy, questions</a:t>
            </a:r>
          </a:p>
          <a:p>
            <a:pPr lvl="1"/>
            <a:r>
              <a:rPr lang="en-US" dirty="0"/>
              <a:t>Are groups different in mean/intercept?</a:t>
            </a:r>
          </a:p>
          <a:p>
            <a:pPr lvl="1"/>
            <a:r>
              <a:rPr lang="en-US" dirty="0"/>
              <a:t>Are groups different in slope?</a:t>
            </a:r>
          </a:p>
          <a:p>
            <a:pPr lvl="1"/>
            <a:r>
              <a:rPr lang="en-US" dirty="0"/>
              <a:t>Are their cross-level interactions?</a:t>
            </a:r>
          </a:p>
          <a:p>
            <a:pPr lvl="1"/>
            <a:r>
              <a:rPr lang="en-US" dirty="0"/>
              <a:t>Are their longitudinal trends (growth modeling)?</a:t>
            </a:r>
          </a:p>
          <a:p>
            <a:pPr lvl="1"/>
            <a:r>
              <a:rPr lang="en-US" dirty="0"/>
              <a:t>Are effects present when data are combined across studies (meta-analysis)?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A62DC7-866C-48A7-A379-05D993A7F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4D2542-73BB-4557-A25C-319278F09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9064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linear model is shares many assumptions with multiple regression and data should be screened prior to analyses</a:t>
            </a:r>
          </a:p>
          <a:p>
            <a:pPr lvl="1"/>
            <a:r>
              <a:rPr lang="en-US" dirty="0"/>
              <a:t>Linearity</a:t>
            </a:r>
          </a:p>
          <a:p>
            <a:pPr lvl="1"/>
            <a:r>
              <a:rPr lang="en-US" dirty="0"/>
              <a:t>Normality</a:t>
            </a:r>
          </a:p>
          <a:p>
            <a:pPr lvl="1"/>
            <a:r>
              <a:rPr lang="en-US" dirty="0"/>
              <a:t>Outliers (both in and out of groups)</a:t>
            </a:r>
          </a:p>
          <a:p>
            <a:pPr lvl="1"/>
            <a:r>
              <a:rPr lang="en-US" dirty="0"/>
              <a:t>Missing data should be addressed (more of an issue in MLM)</a:t>
            </a:r>
          </a:p>
          <a:p>
            <a:pPr lvl="1"/>
            <a:r>
              <a:rPr lang="en-US" dirty="0"/>
              <a:t>No Multicollinearity/Singularity of predictors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5598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MLM models differ from multiple regression</a:t>
            </a:r>
          </a:p>
          <a:p>
            <a:pPr lvl="1"/>
            <a:r>
              <a:rPr lang="en-US" dirty="0"/>
              <a:t>Unequal n across groups is OK</a:t>
            </a:r>
          </a:p>
          <a:p>
            <a:pPr lvl="1"/>
            <a:r>
              <a:rPr lang="en-US" dirty="0"/>
              <a:t>Power and sample size computations are more complicated (see the link in T&amp;F for power calculator)</a:t>
            </a:r>
          </a:p>
          <a:p>
            <a:pPr lvl="1"/>
            <a:r>
              <a:rPr lang="en-US" dirty="0"/>
              <a:t>Maximum Likelihood (ML) approach (as opposed to least squares typical in multiple regression)</a:t>
            </a:r>
          </a:p>
          <a:p>
            <a:pPr lvl="1"/>
            <a:r>
              <a:rPr lang="en-US" dirty="0"/>
              <a:t>Larger sample size requirements (e.g., sample size requirements apply at all levels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00398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AD49D-1C22-415E-A132-A9D9C576C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08AC5-D573-41F9-883F-B16528DC7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MLM models differ from multiple regression</a:t>
            </a:r>
          </a:p>
          <a:p>
            <a:pPr lvl="1"/>
            <a:r>
              <a:rPr lang="en-US" dirty="0"/>
              <a:t>No independence of errors assumption</a:t>
            </a:r>
          </a:p>
          <a:p>
            <a:pPr lvl="2"/>
            <a:r>
              <a:rPr lang="en-US" dirty="0"/>
              <a:t>accounting for the clustering/grouping addresses the dependencies</a:t>
            </a:r>
          </a:p>
          <a:p>
            <a:pPr lvl="2"/>
            <a:r>
              <a:rPr lang="en-US" dirty="0"/>
              <a:t>The intraclass correlation (ICC; coming soon) is a measure of the dependence of errors</a:t>
            </a:r>
          </a:p>
          <a:p>
            <a:pPr lvl="2"/>
            <a:r>
              <a:rPr lang="en-US" dirty="0"/>
              <a:t>The bigger the ICC the more bias (i.e., inflation of Type 1 error) is introduced if the clustering/grouping of responses is ignored.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8504CB-658C-47E8-B411-1224114E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C54D8D-F66C-436B-A273-91341CEE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7385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60BED-7FD9-4D31-9BA9-E9B399460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ML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D76457-4F97-4C70-8BD0-EBE1957C41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857375"/>
            <a:ext cx="11029615" cy="442231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Single Level Fixed effect:</a:t>
            </a:r>
          </a:p>
          <a:p>
            <a:pPr marL="0" indent="0">
              <a:buNone/>
            </a:pPr>
            <a:endParaRPr lang="en-US" sz="4000" u="sng" dirty="0">
              <a:latin typeface="Times New Roman" panose="020206030504050203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4000" u="sng" dirty="0">
                <a:latin typeface="Times New Roman" panose="02020603050405020304" pitchFamily="18" charset="0"/>
                <a:ea typeface="Cambria" panose="02040503050406030204" pitchFamily="18" charset="0"/>
              </a:rPr>
              <a:t>Multilevel Model</a:t>
            </a: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Level 1 (i.e., student):</a:t>
            </a:r>
            <a:br>
              <a:rPr lang="en-US" sz="4000" i="1" baseline="-25000" dirty="0">
                <a:latin typeface="Times New Roman" panose="02020603050405020304" pitchFamily="18" charset="0"/>
                <a:ea typeface="Cambria" panose="02040503050406030204" pitchFamily="18" charset="0"/>
              </a:rPr>
            </a:br>
            <a:endParaRPr lang="en-US" sz="4000" dirty="0">
              <a:latin typeface="Times New Roman" panose="020206030504050203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mbria" panose="02040503050406030204" pitchFamily="18" charset="0"/>
              </a:rPr>
              <a:t>Level 2 (i.e., class):</a:t>
            </a:r>
            <a:endParaRPr lang="en-US" sz="4000" dirty="0"/>
          </a:p>
          <a:p>
            <a:endParaRPr lang="en-US" sz="4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0E5A5-7D98-4984-BC25-2005727C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76290B-7755-4F51-BC37-DB3DEE1B5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3AAAEA-5C20-494B-A4EA-F7FCE5F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28982"/>
              </p:ext>
            </p:extLst>
          </p:nvPr>
        </p:nvGraphicFramePr>
        <p:xfrm>
          <a:off x="6400799" y="4032427"/>
          <a:ext cx="4629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799" y="4032427"/>
                        <a:ext cx="46291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E35485-32C9-473E-B7D1-FD03DB50A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65245"/>
              </p:ext>
            </p:extLst>
          </p:nvPr>
        </p:nvGraphicFramePr>
        <p:xfrm>
          <a:off x="6095999" y="4921230"/>
          <a:ext cx="5130641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600200" imgH="507960" progId="Equation.DSMT4">
                  <p:embed/>
                </p:oleObj>
              </mc:Choice>
              <mc:Fallback>
                <p:oleObj name="Equation" r:id="rId5" imgW="1600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99" y="4921230"/>
                        <a:ext cx="5130641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F94902D-7F4B-40C7-ACA6-9BC1062A8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19227"/>
              </p:ext>
            </p:extLst>
          </p:nvPr>
        </p:nvGraphicFramePr>
        <p:xfrm>
          <a:off x="6400799" y="1837224"/>
          <a:ext cx="3911764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799" y="1837224"/>
                        <a:ext cx="3911764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F4A8B5B-E83B-42D2-87B4-2EF7514AF664}"/>
              </a:ext>
            </a:extLst>
          </p:cNvPr>
          <p:cNvCxnSpPr/>
          <p:nvPr/>
        </p:nvCxnSpPr>
        <p:spPr>
          <a:xfrm>
            <a:off x="661988" y="2852260"/>
            <a:ext cx="10948819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1841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886AC-FA1F-48EA-BF51-503012FB7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99DAB-3E9E-426C-9835-E77A02D1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64189" cy="4099198"/>
          </a:xfrm>
        </p:spPr>
        <p:txBody>
          <a:bodyPr/>
          <a:lstStyle/>
          <a:p>
            <a:r>
              <a:rPr lang="en-US" dirty="0"/>
              <a:t>Predicting a student’s self-rated </a:t>
            </a:r>
            <a:r>
              <a:rPr lang="en-US" b="1" dirty="0"/>
              <a:t>popularity</a:t>
            </a:r>
            <a:r>
              <a:rPr lang="en-US" dirty="0"/>
              <a:t> (continuous) from </a:t>
            </a:r>
            <a:r>
              <a:rPr lang="en-US" b="1" dirty="0"/>
              <a:t>extraversion</a:t>
            </a:r>
            <a:r>
              <a:rPr lang="en-US" dirty="0"/>
              <a:t> (continuous), </a:t>
            </a:r>
            <a:r>
              <a:rPr lang="en-US" b="1" dirty="0"/>
              <a:t>female</a:t>
            </a:r>
            <a:r>
              <a:rPr lang="en-US" dirty="0"/>
              <a:t> (0=male,1=female) and </a:t>
            </a:r>
            <a:r>
              <a:rPr lang="en-US" b="1" dirty="0"/>
              <a:t>teacher’s experience </a:t>
            </a:r>
            <a:r>
              <a:rPr lang="en-US" dirty="0"/>
              <a:t>(continuous)</a:t>
            </a:r>
          </a:p>
          <a:p>
            <a:pPr lvl="1"/>
            <a:r>
              <a:rPr lang="en-US" dirty="0"/>
              <a:t>Preview of 20 out of the 2000 cases in the data set </a:t>
            </a:r>
            <a:r>
              <a:rPr lang="en-US" dirty="0">
                <a:sym typeface="Wingdings" panose="05000000000000000000" pitchFamily="2" charset="2"/>
              </a:rPr>
              <a:t>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Open up </a:t>
            </a:r>
            <a:r>
              <a:rPr lang="en-US" dirty="0" err="1">
                <a:sym typeface="Wingdings" panose="05000000000000000000" pitchFamily="2" charset="2"/>
              </a:rPr>
              <a:t>popular.sav</a:t>
            </a:r>
            <a:r>
              <a:rPr lang="en-US" dirty="0">
                <a:sym typeface="Wingdings" panose="05000000000000000000" pitchFamily="2" charset="2"/>
              </a:rPr>
              <a:t> to play along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592C66-6865-415C-AC32-C1227C366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C43C4-2631-4403-812F-CD9B21DEA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9EFC42-74B2-4CF5-AC47-8AB68B800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11077"/>
              </p:ext>
            </p:extLst>
          </p:nvPr>
        </p:nvGraphicFramePr>
        <p:xfrm>
          <a:off x="8104765" y="2070024"/>
          <a:ext cx="3667125" cy="394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Worksheet" r:id="rId3" imgW="3667171" imgH="3943558" progId="Excel.Sheet.12">
                  <p:embed/>
                </p:oleObj>
              </mc:Choice>
              <mc:Fallback>
                <p:oleObj name="Worksheet" r:id="rId3" imgW="3667171" imgH="394355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4765" y="2070024"/>
                        <a:ext cx="3667125" cy="394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8117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886AC-FA1F-48EA-BF51-503012FB7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99DAB-3E9E-426C-9835-E77A02D1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11029614" cy="4099198"/>
          </a:xfrm>
        </p:spPr>
        <p:txBody>
          <a:bodyPr/>
          <a:lstStyle/>
          <a:p>
            <a:r>
              <a:rPr lang="en-US" dirty="0"/>
              <a:t>Based on what we know of linear regression we can put together a multiple regression equation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olve for </a:t>
            </a:r>
            <a:r>
              <a:rPr lang="en-US" b="1" dirty="0"/>
              <a:t>a</a:t>
            </a:r>
            <a:r>
              <a:rPr lang="en-US" dirty="0"/>
              <a:t> and the </a:t>
            </a:r>
            <a:r>
              <a:rPr lang="en-US" b="1" dirty="0"/>
              <a:t>b</a:t>
            </a:r>
            <a:r>
              <a:rPr lang="en-US" dirty="0"/>
              <a:t>s</a:t>
            </a:r>
          </a:p>
          <a:p>
            <a:pPr lvl="1"/>
            <a:r>
              <a:rPr lang="en-US" dirty="0"/>
              <a:t>Any deviation of y-predicted from y is assumed to be a residual and rando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592C66-6865-415C-AC32-C1227C366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C43C4-2631-4403-812F-CD9B21DEA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5692040-09D6-4DF4-9146-C70C748CB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09911"/>
              </p:ext>
            </p:extLst>
          </p:nvPr>
        </p:nvGraphicFramePr>
        <p:xfrm>
          <a:off x="882259" y="3233738"/>
          <a:ext cx="63150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158920" imgH="241200" progId="Equation.DSMT4">
                  <p:embed/>
                </p:oleObj>
              </mc:Choice>
              <mc:Fallback>
                <p:oleObj name="Equation" r:id="rId3" imgW="2158920" imgH="241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F346CA0-EFDB-459A-8AD7-FFE5C6DAD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59" y="3233738"/>
                        <a:ext cx="63150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245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42704"/>
              </p:ext>
            </p:extLst>
          </p:nvPr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aving a single intercept and one slope per predictor assumes that </a:t>
            </a:r>
          </a:p>
          <a:p>
            <a:pPr lvl="1"/>
            <a:r>
              <a:rPr lang="en-US" dirty="0"/>
              <a:t>all participants are from a single homogenous group (i.e., from a single population) </a:t>
            </a:r>
          </a:p>
          <a:p>
            <a:pPr lvl="1"/>
            <a:r>
              <a:rPr lang="en-US" dirty="0"/>
              <a:t>based around a single intercept/mean (i.e., Mu)</a:t>
            </a:r>
          </a:p>
          <a:p>
            <a:pPr lvl="1"/>
            <a:r>
              <a:rPr lang="en-US" dirty="0"/>
              <a:t>And that the impact that each X has on Y is consistent for all people in the dataset. </a:t>
            </a:r>
          </a:p>
          <a:p>
            <a:pPr lvl="1"/>
            <a:r>
              <a:rPr lang="en-US" dirty="0"/>
              <a:t>What about the sexes? Aren’t those separate groups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F81BED-EB87-4AC1-A188-A20A6D3D17F9}"/>
              </a:ext>
            </a:extLst>
          </p:cNvPr>
          <p:cNvSpPr/>
          <p:nvPr/>
        </p:nvSpPr>
        <p:spPr>
          <a:xfrm>
            <a:off x="561429" y="317192"/>
            <a:ext cx="3478368" cy="60502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489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3FBFA3-0BBD-4F9F-A836-6DC82E0FE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the data were collected in groups and the participants were not randomly assigned to those groups (i.e., sounds like random effects </a:t>
            </a:r>
            <a:r>
              <a:rPr lang="en-US" dirty="0" err="1"/>
              <a:t>anov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linear regression, as we have talked about it so far, how can we handle this?</a:t>
            </a:r>
          </a:p>
          <a:p>
            <a:pPr lvl="1"/>
            <a:r>
              <a:rPr lang="en-US" dirty="0"/>
              <a:t>In regular regression we assume a homogenous sample (i.e., the model applies the same for everyone) so </a:t>
            </a:r>
            <a:r>
              <a:rPr lang="en-US" b="1" dirty="0"/>
              <a:t>option 1</a:t>
            </a:r>
            <a:r>
              <a:rPr lang="en-US" dirty="0"/>
              <a:t> is to ignore the grouping.  </a:t>
            </a:r>
          </a:p>
          <a:p>
            <a:pPr lvl="1"/>
            <a:r>
              <a:rPr lang="en-US" dirty="0"/>
              <a:t>Let’s look at </a:t>
            </a:r>
            <a:r>
              <a:rPr lang="en-US" b="1" dirty="0"/>
              <a:t>popular</a:t>
            </a:r>
            <a:r>
              <a:rPr lang="en-US" dirty="0"/>
              <a:t> predicted by just </a:t>
            </a:r>
            <a:r>
              <a:rPr lang="en-US" b="1" dirty="0"/>
              <a:t>extraversion</a:t>
            </a:r>
            <a:r>
              <a:rPr lang="en-US" dirty="0"/>
              <a:t> (</a:t>
            </a:r>
            <a:r>
              <a:rPr lang="en-US" dirty="0" err="1"/>
              <a:t>extrav</a:t>
            </a:r>
            <a:r>
              <a:rPr lang="en-US" dirty="0"/>
              <a:t>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971AF25-A0FE-44C9-A873-2EA3CDBCDB4A}"/>
              </a:ext>
            </a:extLst>
          </p:cNvPr>
          <p:cNvSpPr/>
          <p:nvPr/>
        </p:nvSpPr>
        <p:spPr>
          <a:xfrm>
            <a:off x="561429" y="489527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E1F70A-8720-4EFD-8774-8741541FDBA1}"/>
              </a:ext>
            </a:extLst>
          </p:cNvPr>
          <p:cNvSpPr/>
          <p:nvPr/>
        </p:nvSpPr>
        <p:spPr>
          <a:xfrm>
            <a:off x="561429" y="2460245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A79B72-0F6D-439B-8DFB-2691EAFB99EC}"/>
              </a:ext>
            </a:extLst>
          </p:cNvPr>
          <p:cNvSpPr/>
          <p:nvPr/>
        </p:nvSpPr>
        <p:spPr>
          <a:xfrm>
            <a:off x="551548" y="4413844"/>
            <a:ext cx="3478368" cy="195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8048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EEC5A6E-0408-46D6-96F8-C7DB2D8EA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8356883-B599-46CA-A63D-5CE5B667E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36481" cy="4099198"/>
          </a:xfrm>
        </p:spPr>
        <p:txBody>
          <a:bodyPr/>
          <a:lstStyle/>
          <a:p>
            <a:r>
              <a:rPr lang="en-US" dirty="0"/>
              <a:t>Ignoring groups/classes we get:</a:t>
            </a:r>
          </a:p>
          <a:p>
            <a:pPr lvl="1"/>
            <a:r>
              <a:rPr lang="en-US" dirty="0"/>
              <a:t>a = 3.273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extrav</a:t>
            </a:r>
            <a:r>
              <a:rPr lang="en-US" dirty="0"/>
              <a:t> = .346</a:t>
            </a:r>
          </a:p>
          <a:p>
            <a:endParaRPr lang="en-US" dirty="0"/>
          </a:p>
          <a:p>
            <a:r>
              <a:rPr lang="en-US" dirty="0"/>
              <a:t>How do we interpret the intercept and slope values?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B2D1A8-341D-4F71-82F0-64F386E95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173655-BAD5-4E10-AE96-AAB4B468B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950065-BEFA-4DE2-88AB-91CF5634E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7076" y="1944095"/>
            <a:ext cx="51625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3876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C8729E-D1ED-41B8-A421-27CAB78A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sy5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F374F3-A1C6-4B4E-AED0-FAD36619C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3FBFA3-0BBD-4F9F-A836-6DC82E0FE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29" y="317192"/>
          <a:ext cx="3478368" cy="60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Worksheet" r:id="rId3" imgW="3667171" imgH="6378771" progId="Excel.Sheet.12">
                  <p:embed/>
                </p:oleObj>
              </mc:Choice>
              <mc:Fallback>
                <p:oleObj name="Worksheet" r:id="rId3" imgW="3667171" imgH="6378771" progId="Excel.Shee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3FBFA3-0BBD-4F9F-A836-6DC82E0FE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29" y="317192"/>
                        <a:ext cx="3478368" cy="60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B00804-4F94-42B1-B6B4-75B0618D42AE}"/>
              </a:ext>
            </a:extLst>
          </p:cNvPr>
          <p:cNvSpPr txBox="1">
            <a:spLocks/>
          </p:cNvSpPr>
          <p:nvPr/>
        </p:nvSpPr>
        <p:spPr>
          <a:xfrm>
            <a:off x="4572000" y="317192"/>
            <a:ext cx="7038806" cy="596250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f the data were collected in groups and the participants were not randomly assigned to those groups (i.e., sounds like random effects </a:t>
            </a:r>
            <a:r>
              <a:rPr lang="en-US" dirty="0" err="1"/>
              <a:t>anova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 linear regression as we have talked about it so far how can we handle this?</a:t>
            </a:r>
          </a:p>
          <a:p>
            <a:pPr lvl="1"/>
            <a:r>
              <a:rPr lang="en-US" dirty="0"/>
              <a:t>In regular regression we assume a homogenous sample (i.e., the model applies the same for everyone) so </a:t>
            </a:r>
            <a:r>
              <a:rPr lang="en-US" b="1" dirty="0"/>
              <a:t>option 2</a:t>
            </a:r>
            <a:r>
              <a:rPr lang="en-US" dirty="0"/>
              <a:t> is to run a separate regression in each group.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We can create a separate regression equation for each group/class predicting </a:t>
            </a:r>
            <a:r>
              <a:rPr lang="en-US" b="1" dirty="0">
                <a:solidFill>
                  <a:schemeClr val="tx1"/>
                </a:solidFill>
              </a:rPr>
              <a:t>popular</a:t>
            </a:r>
            <a:r>
              <a:rPr lang="en-US" dirty="0">
                <a:solidFill>
                  <a:schemeClr val="tx1"/>
                </a:solidFill>
              </a:rPr>
              <a:t> from </a:t>
            </a:r>
            <a:r>
              <a:rPr lang="en-US" b="1" dirty="0" err="1">
                <a:solidFill>
                  <a:schemeClr val="tx1"/>
                </a:solidFill>
              </a:rPr>
              <a:t>extrav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971AF25-A0FE-44C9-A873-2EA3CDBCDB4A}"/>
              </a:ext>
            </a:extLst>
          </p:cNvPr>
          <p:cNvSpPr/>
          <p:nvPr/>
        </p:nvSpPr>
        <p:spPr>
          <a:xfrm>
            <a:off x="561429" y="489527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E1F70A-8720-4EFD-8774-8741541FDBA1}"/>
              </a:ext>
            </a:extLst>
          </p:cNvPr>
          <p:cNvSpPr/>
          <p:nvPr/>
        </p:nvSpPr>
        <p:spPr>
          <a:xfrm>
            <a:off x="561429" y="2460245"/>
            <a:ext cx="3478368" cy="17641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A79B72-0F6D-439B-8DFB-2691EAFB99EC}"/>
              </a:ext>
            </a:extLst>
          </p:cNvPr>
          <p:cNvSpPr/>
          <p:nvPr/>
        </p:nvSpPr>
        <p:spPr>
          <a:xfrm>
            <a:off x="551548" y="4413844"/>
            <a:ext cx="3478368" cy="1953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31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EEC5A6E-0408-46D6-96F8-C7DB2D8EA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xample – </a:t>
            </a:r>
            <a:r>
              <a:rPr lang="en-US" sz="1600" dirty="0"/>
              <a:t>“Popular” dataset from </a:t>
            </a:r>
            <a:r>
              <a:rPr lang="en-US" sz="1600" dirty="0" err="1"/>
              <a:t>joop</a:t>
            </a:r>
            <a:r>
              <a:rPr lang="en-US" sz="1600" dirty="0"/>
              <a:t> </a:t>
            </a:r>
            <a:r>
              <a:rPr lang="en-US" sz="1600" dirty="0" err="1"/>
              <a:t>hox</a:t>
            </a:r>
            <a:r>
              <a:rPr lang="en-US" sz="1600" dirty="0"/>
              <a:t> (2010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8356883-B599-46CA-A63D-5CE5B667E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5736481" cy="4099198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b="1" dirty="0"/>
              <a:t>group/class 1 </a:t>
            </a:r>
            <a:r>
              <a:rPr lang="en-US" dirty="0"/>
              <a:t>we get:</a:t>
            </a:r>
          </a:p>
          <a:p>
            <a:pPr lvl="1"/>
            <a:r>
              <a:rPr lang="en-US" dirty="0"/>
              <a:t>a = 2.663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extrav</a:t>
            </a:r>
            <a:r>
              <a:rPr lang="en-US" dirty="0"/>
              <a:t> = .49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B2D1A8-341D-4F71-82F0-64F386E95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524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173655-BAD5-4E10-AE96-AAB4B468B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23E6E1D-63C3-437A-B1D8-28E663C5D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3692" y="2022764"/>
            <a:ext cx="4297110" cy="4344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390501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4D1434"/>
      </a:accent1>
      <a:accent2>
        <a:srgbClr val="903163"/>
      </a:accent2>
      <a:accent3>
        <a:srgbClr val="B2324B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C21699FF-00E4-43C8-BBCC-D7E5536C37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Dividend]]</Template>
  <TotalTime>1494</TotalTime>
  <Words>1408</Words>
  <Application>Microsoft Office PowerPoint</Application>
  <PresentationFormat>Widescreen</PresentationFormat>
  <Paragraphs>17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mbria</vt:lpstr>
      <vt:lpstr>Gill Sans MT</vt:lpstr>
      <vt:lpstr>Times New Roman</vt:lpstr>
      <vt:lpstr>Wingdings</vt:lpstr>
      <vt:lpstr>Wingdings 2</vt:lpstr>
      <vt:lpstr>Dividend</vt:lpstr>
      <vt:lpstr>Equation</vt:lpstr>
      <vt:lpstr>Worksheet</vt:lpstr>
      <vt:lpstr>Multilevel Linear Models</vt:lpstr>
      <vt:lpstr>Linear regression</vt:lpstr>
      <vt:lpstr>Data example – “Popular” dataset from joop hox (2010)</vt:lpstr>
      <vt:lpstr>Data example – “Popular” dataset from joop hox (2010)</vt:lpstr>
      <vt:lpstr>PowerPoint Presentation</vt:lpstr>
      <vt:lpstr>PowerPoint Presentation</vt:lpstr>
      <vt:lpstr>Data example – “Popular” dataset from joop hox (2010)</vt:lpstr>
      <vt:lpstr>PowerPoint Presentation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Data example – “Popular” dataset from joop hox (2010)</vt:lpstr>
      <vt:lpstr>Reviewing the options</vt:lpstr>
      <vt:lpstr>Fixed vs. random effects</vt:lpstr>
      <vt:lpstr>Multilevel model (mlm)</vt:lpstr>
      <vt:lpstr>Multilevel model (mlm)</vt:lpstr>
      <vt:lpstr>Multilevel model (mlm)</vt:lpstr>
      <vt:lpstr>Multilevel model (mlm)</vt:lpstr>
      <vt:lpstr>Advantages </vt:lpstr>
      <vt:lpstr>Research questions</vt:lpstr>
      <vt:lpstr>Assumptions</vt:lpstr>
      <vt:lpstr>Assumptions</vt:lpstr>
      <vt:lpstr>Assumptions</vt:lpstr>
      <vt:lpstr>Basic MLM Mod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level Regression</dc:title>
  <dc:creator>Andrew Ainsworth</dc:creator>
  <cp:lastModifiedBy>Andrew Ainsworth</cp:lastModifiedBy>
  <cp:revision>36</cp:revision>
  <dcterms:created xsi:type="dcterms:W3CDTF">2019-02-11T21:08:40Z</dcterms:created>
  <dcterms:modified xsi:type="dcterms:W3CDTF">2019-02-14T07:35:13Z</dcterms:modified>
</cp:coreProperties>
</file>